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E6E" w:rsidRDefault="00943E6E" w:rsidP="00895E19">
      <w:pPr>
        <w:rPr>
          <w:b/>
          <w:sz w:val="30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95E19" w:rsidTr="00943E6E">
        <w:trPr>
          <w:trHeight w:val="1286"/>
        </w:trPr>
        <w:tc>
          <w:tcPr>
            <w:tcW w:w="5224" w:type="dxa"/>
          </w:tcPr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95E19" w:rsidRDefault="00895E19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95E19" w:rsidRDefault="00895E19" w:rsidP="00895E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95E19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95E19" w:rsidRPr="00DB442F" w:rsidRDefault="00895E19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C704CE" w:rsidTr="00943E6E">
        <w:trPr>
          <w:trHeight w:val="321"/>
        </w:trPr>
        <w:tc>
          <w:tcPr>
            <w:tcW w:w="5244" w:type="dxa"/>
          </w:tcPr>
          <w:p w:rsidR="00C704CE" w:rsidRDefault="00C704CE" w:rsidP="00C704C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C704CE" w:rsidRPr="00831A03" w:rsidRDefault="00C704CE" w:rsidP="00C704C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Tiết 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21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Phân thức đại số</w:t>
            </w:r>
          </w:p>
          <w:p w:rsidR="00C704CE" w:rsidRDefault="00C704CE" w:rsidP="00C704C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C704CE" w:rsidRPr="0097758E" w:rsidTr="00943E6E">
        <w:trPr>
          <w:trHeight w:val="1603"/>
        </w:trPr>
        <w:tc>
          <w:tcPr>
            <w:tcW w:w="5244" w:type="dxa"/>
          </w:tcPr>
          <w:p w:rsidR="00C704CE" w:rsidRPr="0097758E" w:rsidRDefault="00C704CE" w:rsidP="00C704CE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="0097758E" w:rsidRPr="0097758E">
              <w:rPr>
                <w:b/>
                <w:color w:val="528135"/>
                <w:sz w:val="28"/>
                <w:szCs w:val="28"/>
                <w:lang w:val="en-US"/>
              </w:rPr>
              <w:t>: Tìm hiểu định nghĩa phân thức đại số</w:t>
            </w:r>
          </w:p>
          <w:p w:rsidR="00C704CE" w:rsidRPr="0097758E" w:rsidRDefault="00C704CE" w:rsidP="00C704CE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 xml:space="preserve">Cho HS quan saùt caùc bieåu thöùc coù daïng </w:t>
            </w:r>
            <w:r w:rsidRPr="0097758E">
              <w:rPr>
                <w:rFonts w:ascii="VNI-Times" w:hAnsi="VNI-Times"/>
                <w:position w:val="-24"/>
                <w:sz w:val="28"/>
                <w:szCs w:val="28"/>
              </w:rPr>
              <w:object w:dxaOrig="2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14.25pt;height:30.75pt" o:ole="">
                  <v:imagedata r:id="rId8" o:title=""/>
                </v:shape>
                <o:OLEObject Type="Embed" ProgID="Equation.3" ShapeID="_x0000_i1058" DrawAspect="Content" ObjectID="_1697821750" r:id="rId9"/>
              </w:objec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 trong SGK trang 34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Em haõy nhaän xeùt caùc bieåu thöùc coù daïng nhö theá naøo?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aùc bieåu thöùc nhö theá goïi laø caùc phaân thöùc ñaïi soá.</w:t>
            </w:r>
          </w:p>
          <w:p w:rsidR="00C704CE" w:rsidRPr="0097758E" w:rsidRDefault="00C704CE" w:rsidP="00C704CE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szCs w:val="28"/>
                <w:lang w:val="en-US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Phaùt bieåu ñònh nghóa phaân thöùc ñaïi soá?</w:t>
            </w:r>
          </w:p>
          <w:p w:rsidR="00C704CE" w:rsidRPr="0097758E" w:rsidRDefault="00C704CE" w:rsidP="00C704CE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szCs w:val="28"/>
                <w:lang w:val="en-US"/>
              </w:rPr>
            </w:pPr>
          </w:p>
          <w:p w:rsidR="00C704CE" w:rsidRPr="0097758E" w:rsidRDefault="00C704CE" w:rsidP="00C704CE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C704CE" w:rsidRPr="0097758E" w:rsidRDefault="00C704CE" w:rsidP="00C704CE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C704CE" w:rsidRPr="0097758E" w:rsidRDefault="00C704CE" w:rsidP="00C704CE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 w:rsidRPr="0097758E">
              <w:rPr>
                <w:b/>
                <w:color w:val="9BBB59" w:themeColor="accent3"/>
                <w:sz w:val="28"/>
                <w:szCs w:val="28"/>
              </w:rPr>
              <w:t xml:space="preserve">Hoạt động 2: </w:t>
            </w:r>
            <w:r w:rsidR="0097758E" w:rsidRPr="0097758E">
              <w:rPr>
                <w:b/>
                <w:color w:val="9BBB59" w:themeColor="accent3"/>
                <w:sz w:val="28"/>
                <w:szCs w:val="28"/>
                <w:lang w:val="en-US"/>
              </w:rPr>
              <w:t>Tìm hiểu hai phân thức bằng nhau</w:t>
            </w:r>
          </w:p>
          <w:p w:rsidR="00C704CE" w:rsidRPr="0097758E" w:rsidRDefault="00C704CE" w:rsidP="00C704CE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nhaéc laïi khaùi nieäm hai phaân soá baèng nhau.</w:t>
            </w: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Töông töï treân taäp hôïp caùc phaân thöùc ta cuõng coù ñònh nghóa hai phaân thöùc baèng nhau.</w:t>
            </w: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C704CE" w:rsidRPr="0097758E" w:rsidRDefault="0097758E" w:rsidP="0097758E">
            <w:pPr>
              <w:jc w:val="both"/>
              <w:rPr>
                <w:b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Neâu ñònh nghóa hai phaân thöùc baèng nhau. Yeâu caàu HS neâu laïi ñònh nghóa.</w:t>
            </w:r>
          </w:p>
        </w:tc>
        <w:tc>
          <w:tcPr>
            <w:tcW w:w="4835" w:type="dxa"/>
          </w:tcPr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  <w:u w:val="single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t xml:space="preserve">1.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Ñònh nghóa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SGK/ 35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Moãi ña thöùc cuõng ñöôïc coi nhö moät phaân thöùc vôùi maãu thöùc baèng 1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Soá 0 vaø soá 1 cuõng laø nhöõng phaân thöùc ñaïi soá.</w:t>
            </w:r>
          </w:p>
          <w:p w:rsidR="00C704CE" w:rsidRPr="0097758E" w:rsidRDefault="00C704CE" w:rsidP="006F6A6D">
            <w:pPr>
              <w:tabs>
                <w:tab w:val="left" w:pos="180"/>
              </w:tabs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97758E" w:rsidRPr="0097758E" w:rsidRDefault="0097758E" w:rsidP="006F6A6D">
            <w:pPr>
              <w:tabs>
                <w:tab w:val="left" w:pos="180"/>
              </w:tabs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97758E" w:rsidRPr="0097758E" w:rsidRDefault="0097758E" w:rsidP="006F6A6D">
            <w:pPr>
              <w:tabs>
                <w:tab w:val="left" w:pos="180"/>
              </w:tabs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97758E" w:rsidRPr="0097758E" w:rsidRDefault="0097758E" w:rsidP="006F6A6D">
            <w:pPr>
              <w:tabs>
                <w:tab w:val="left" w:pos="180"/>
              </w:tabs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97758E" w:rsidRPr="0097758E" w:rsidRDefault="0097758E" w:rsidP="0097758E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t xml:space="preserve">2.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Hai phaân thöùc baèng nhau</w:t>
            </w:r>
          </w:p>
          <w:p w:rsidR="0097758E" w:rsidRPr="0097758E" w:rsidRDefault="0097758E" w:rsidP="0097758E">
            <w:pPr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position w:val="-24"/>
                <w:sz w:val="28"/>
                <w:szCs w:val="28"/>
              </w:rPr>
              <w:object w:dxaOrig="760" w:dyaOrig="620">
                <v:shape id="_x0000_i1071" type="#_x0000_t75" style="width:38.25pt;height:30.75pt" o:ole="">
                  <v:imagedata r:id="rId10" o:title=""/>
                </v:shape>
                <o:OLEObject Type="Embed" ProgID="Equation.3" ShapeID="_x0000_i1071" DrawAspect="Content" ObjectID="_1697821751" r:id="rId11"/>
              </w:objec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 neáu AD =  BC</w:t>
            </w:r>
          </w:p>
          <w:p w:rsidR="0097758E" w:rsidRPr="0097758E" w:rsidRDefault="0097758E" w:rsidP="0097758E">
            <w:pPr>
              <w:rPr>
                <w:rFonts w:ascii="VNI-Times" w:hAnsi="VNI-Times"/>
                <w:sz w:val="28"/>
                <w:szCs w:val="28"/>
                <w:u w:val="single"/>
              </w:rPr>
            </w:pPr>
          </w:p>
          <w:p w:rsidR="0097758E" w:rsidRPr="0097758E" w:rsidRDefault="0097758E" w:rsidP="0097758E">
            <w:pPr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  <w:u w:val="single"/>
              </w:rPr>
              <w:t>Vd</w: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 : </w:t>
            </w:r>
            <w:r w:rsidRPr="0097758E">
              <w:rPr>
                <w:rFonts w:ascii="VNI-Times" w:hAnsi="VNI-Times"/>
                <w:position w:val="-24"/>
                <w:sz w:val="28"/>
                <w:szCs w:val="28"/>
              </w:rPr>
              <w:object w:dxaOrig="1400" w:dyaOrig="620">
                <v:shape id="_x0000_i1072" type="#_x0000_t75" style="width:69.75pt;height:30.75pt" o:ole="">
                  <v:imagedata r:id="rId12" o:title=""/>
                </v:shape>
                <o:OLEObject Type="Embed" ProgID="Equation.3" ShapeID="_x0000_i1072" DrawAspect="Content" ObjectID="_1697821752" r:id="rId13"/>
              </w:object>
            </w:r>
          </w:p>
          <w:p w:rsidR="0097758E" w:rsidRPr="0097758E" w:rsidRDefault="0097758E" w:rsidP="0097758E">
            <w:pPr>
              <w:rPr>
                <w:rFonts w:ascii="VNI-Times" w:hAnsi="VNI-Times"/>
                <w:sz w:val="28"/>
                <w:szCs w:val="28"/>
                <w:lang w:val="en-US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Vì (x – 1)(x + 1) = 1.(x</w:t>
            </w:r>
            <w:r w:rsidRPr="0097758E">
              <w:rPr>
                <w:rFonts w:ascii="VNI-Times" w:hAnsi="VNI-Times"/>
                <w:sz w:val="28"/>
                <w:szCs w:val="28"/>
                <w:vertAlign w:val="superscript"/>
              </w:rPr>
              <w:t>2</w: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 – 1)</w:t>
            </w:r>
          </w:p>
          <w:p w:rsidR="0097758E" w:rsidRPr="0097758E" w:rsidRDefault="0097758E" w:rsidP="006F6A6D">
            <w:pPr>
              <w:tabs>
                <w:tab w:val="left" w:pos="180"/>
              </w:tabs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95E19" w:rsidRDefault="00895E19" w:rsidP="00895E19">
      <w:pPr>
        <w:rPr>
          <w:i/>
          <w:sz w:val="28"/>
        </w:rPr>
      </w:pPr>
    </w:p>
    <w:p w:rsidR="003A12D5" w:rsidRDefault="003A12D5" w:rsidP="00895E19">
      <w:pPr>
        <w:pStyle w:val="BodyText"/>
        <w:spacing w:before="259"/>
        <w:ind w:left="211"/>
      </w:pPr>
    </w:p>
    <w:p w:rsidR="003A12D5" w:rsidRDefault="003A12D5" w:rsidP="00CE01F9">
      <w:pPr>
        <w:pStyle w:val="BodyText"/>
        <w:spacing w:before="259"/>
      </w:pPr>
    </w:p>
    <w:p w:rsidR="00895E19" w:rsidRPr="00DB442F" w:rsidRDefault="00895E19" w:rsidP="00895E19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95E19" w:rsidRDefault="00895E19" w:rsidP="00895E19">
      <w:pPr>
        <w:pStyle w:val="BodyText"/>
        <w:spacing w:before="259"/>
        <w:ind w:left="211"/>
      </w:pPr>
      <w:r>
        <w:t>Họ và Tên Học sinh: ......................................</w:t>
      </w:r>
    </w:p>
    <w:p w:rsidR="00895E19" w:rsidRDefault="00895E19" w:rsidP="00895E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95E19" w:rsidRDefault="00895E19" w:rsidP="00895E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95E19" w:rsidRDefault="00895E19" w:rsidP="00895E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95E19" w:rsidRDefault="00895E19" w:rsidP="00895E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95E19" w:rsidTr="00943E6E">
        <w:trPr>
          <w:trHeight w:val="647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95E19" w:rsidRDefault="00895E19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95E19" w:rsidTr="008D3BD4">
        <w:trPr>
          <w:trHeight w:val="3196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</w:tr>
    </w:tbl>
    <w:p w:rsidR="00895E19" w:rsidRDefault="00895E19" w:rsidP="00895E19">
      <w:pPr>
        <w:pStyle w:val="BodyText"/>
        <w:spacing w:before="117"/>
        <w:ind w:left="6482"/>
      </w:pPr>
      <w:r>
        <w:t>HỌC SINH</w:t>
      </w:r>
    </w:p>
    <w:p w:rsidR="00895E19" w:rsidRDefault="00895E19" w:rsidP="00895E19">
      <w:pPr>
        <w:rPr>
          <w:b/>
          <w:sz w:val="30"/>
        </w:rPr>
      </w:pPr>
    </w:p>
    <w:p w:rsidR="00895E19" w:rsidRDefault="00895E19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D3BD4" w:rsidTr="00943E6E">
        <w:trPr>
          <w:trHeight w:val="1286"/>
        </w:trPr>
        <w:tc>
          <w:tcPr>
            <w:tcW w:w="5224" w:type="dxa"/>
          </w:tcPr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D3BD4" w:rsidRDefault="008D3BD4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D3BD4" w:rsidRDefault="008D3BD4" w:rsidP="008D3BD4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D3BD4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D3BD4" w:rsidRPr="00DB442F" w:rsidRDefault="008D3BD4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8D3BD4" w:rsidTr="00943E6E">
        <w:trPr>
          <w:trHeight w:val="321"/>
        </w:trPr>
        <w:tc>
          <w:tcPr>
            <w:tcW w:w="5244" w:type="dxa"/>
          </w:tcPr>
          <w:p w:rsidR="008D3BD4" w:rsidRDefault="008D3BD4" w:rsidP="00943E6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3A12D5" w:rsidRPr="00831A03" w:rsidRDefault="003A12D5" w:rsidP="003A12D5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Tiết </w:t>
            </w:r>
            <w:r w:rsidR="00C704CE">
              <w:rPr>
                <w:b/>
                <w:color w:val="000000"/>
                <w:sz w:val="28"/>
                <w:szCs w:val="28"/>
                <w:lang w:val="nl-NL"/>
              </w:rPr>
              <w:t>2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2</w:t>
            </w:r>
            <w:r w:rsidR="00E76892"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Tính chất cơ bản của phân thức</w:t>
            </w:r>
          </w:p>
          <w:p w:rsidR="008D3BD4" w:rsidRDefault="008D3BD4" w:rsidP="00943E6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97758E" w:rsidTr="00943E6E">
        <w:trPr>
          <w:trHeight w:val="1603"/>
        </w:trPr>
        <w:tc>
          <w:tcPr>
            <w:tcW w:w="5244" w:type="dxa"/>
          </w:tcPr>
          <w:p w:rsidR="0097758E" w:rsidRPr="0097758E" w:rsidRDefault="0097758E" w:rsidP="0097758E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lastRenderedPageBreak/>
              <w:t>Hoạt động 1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Tìm hiểu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tính chất cơ bản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 phân thức đại số</w:t>
            </w:r>
          </w:p>
          <w:p w:rsidR="0097758E" w:rsidRPr="0097758E" w:rsidRDefault="0097758E" w:rsidP="0097758E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thöïc hieän ?1. Nhaéc laïi caùc tính chaát cô baûn cuûa phaân soá?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uõng coá vaø nhaéc laïi caùc tính chaát cuûa phaân soá.</w:t>
            </w:r>
          </w:p>
          <w:p w:rsidR="0097758E" w:rsidRPr="0097758E" w:rsidRDefault="0097758E" w:rsidP="0097758E">
            <w:pPr>
              <w:pStyle w:val="TableParagraph"/>
              <w:spacing w:line="320" w:lineRule="exact"/>
              <w:ind w:left="110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</w:p>
          <w:p w:rsidR="0097758E" w:rsidRPr="0097758E" w:rsidRDefault="0097758E" w:rsidP="0097758E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97758E" w:rsidRPr="0097758E" w:rsidRDefault="0097758E" w:rsidP="0097758E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97758E" w:rsidRPr="0097758E" w:rsidRDefault="0097758E" w:rsidP="0097758E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 w:rsidRPr="0097758E">
              <w:rPr>
                <w:b/>
                <w:color w:val="9BBB59" w:themeColor="accent3"/>
                <w:sz w:val="28"/>
                <w:szCs w:val="28"/>
              </w:rPr>
              <w:t xml:space="preserve">Hoạt động 2: </w:t>
            </w:r>
            <w:r w:rsidRPr="0097758E">
              <w:rPr>
                <w:b/>
                <w:color w:val="9BBB59" w:themeColor="accent3"/>
                <w:sz w:val="28"/>
                <w:szCs w:val="28"/>
                <w:lang w:val="en-US"/>
              </w:rPr>
              <w:t xml:space="preserve">Tìm hiểu </w:t>
            </w:r>
            <w:r>
              <w:rPr>
                <w:b/>
                <w:color w:val="9BBB59" w:themeColor="accent3"/>
                <w:sz w:val="28"/>
                <w:szCs w:val="28"/>
                <w:lang w:val="en-US"/>
              </w:rPr>
              <w:t>quy tắc đổi dấu</w:t>
            </w:r>
          </w:p>
          <w:p w:rsidR="0097758E" w:rsidRPr="0097758E" w:rsidRDefault="0097758E" w:rsidP="0097758E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 xml:space="preserve">Cho HS thöïc hieän ?2. vaø ?3 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Goïi 2 HS leân baûng thöïc hieän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phaùt bieåu tính chaát cô baûn cuûa phaân thöùc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hoaït ñoäng nhoùm thöïc hieän ?4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Nhaän xeùt vaø ñaùnh giaù baøi laøm cuûa HS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 xml:space="preserve">Qua ?4 b töø ñaúng thöùc </w:t>
            </w:r>
            <w:r w:rsidRPr="0097758E">
              <w:rPr>
                <w:rFonts w:ascii="VNI-Times" w:hAnsi="VNI-Times"/>
                <w:position w:val="-24"/>
                <w:sz w:val="28"/>
                <w:szCs w:val="28"/>
              </w:rPr>
              <w:object w:dxaOrig="940" w:dyaOrig="620">
                <v:shape id="_x0000_i1097" type="#_x0000_t75" style="width:47.25pt;height:30.75pt" o:ole="">
                  <v:imagedata r:id="rId14" o:title=""/>
                </v:shape>
                <o:OLEObject Type="Embed" ProgID="Equation.3" ShapeID="_x0000_i1097" DrawAspect="Content" ObjectID="_1697821753" r:id="rId15"/>
              </w:objec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 cho ta quy taéc ñoåi daáu. Em haõy phaùt bieåu quy taéc ñoåi daáu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thöïc hieän ?5.</w:t>
            </w:r>
          </w:p>
          <w:p w:rsidR="0097758E" w:rsidRDefault="0097758E" w:rsidP="0097758E">
            <w:pPr>
              <w:pStyle w:val="TableParagraph"/>
              <w:ind w:left="110"/>
              <w:rPr>
                <w:b/>
                <w:sz w:val="28"/>
              </w:rPr>
            </w:pPr>
          </w:p>
        </w:tc>
        <w:tc>
          <w:tcPr>
            <w:tcW w:w="4835" w:type="dxa"/>
          </w:tcPr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  <w:u w:val="single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t xml:space="preserve">1.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Tính chaát cô baûn cuûa phaân thöùc ñaïi soá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  <w:lang w:val="en-US"/>
              </w:rPr>
              <w:t>Tính ch</w:t>
            </w:r>
            <w:r w:rsidRPr="0097758E">
              <w:rPr>
                <w:rFonts w:ascii="Cambria" w:hAnsi="Cambria" w:cs="Cambria"/>
                <w:sz w:val="28"/>
                <w:szCs w:val="28"/>
                <w:lang w:val="en-US"/>
              </w:rPr>
              <w:t>ấ</w:t>
            </w:r>
            <w:r w:rsidRPr="0097758E">
              <w:rPr>
                <w:rFonts w:ascii="VNI-Times" w:hAnsi="VNI-Times"/>
                <w:sz w:val="28"/>
                <w:szCs w:val="28"/>
                <w:lang w:val="en-US"/>
              </w:rPr>
              <w:t>t</w:t>
            </w:r>
            <w:r w:rsidRPr="0097758E">
              <w:rPr>
                <w:rFonts w:ascii="VNI-Times" w:hAnsi="VNI-Times"/>
                <w:sz w:val="28"/>
                <w:szCs w:val="28"/>
              </w:rPr>
              <w:t>: SGK/ 36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Default="0097758E" w:rsidP="0097758E">
            <w:pPr>
              <w:jc w:val="both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97758E" w:rsidRDefault="0097758E" w:rsidP="0097758E">
            <w:pPr>
              <w:jc w:val="both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t xml:space="preserve">2.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Quy taéc ñoåi daáu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sz w:val="28"/>
                <w:szCs w:val="28"/>
                <w:lang w:val="en-US"/>
              </w:rPr>
              <w:t>Quy tắc</w:t>
            </w:r>
            <w:r w:rsidRPr="0097758E">
              <w:rPr>
                <w:rFonts w:ascii="VNI-Times" w:hAnsi="VNI-Times"/>
                <w:sz w:val="28"/>
                <w:szCs w:val="28"/>
              </w:rPr>
              <w:t>: SGK/ 36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ab/>
            </w:r>
            <w:r w:rsidRPr="0097758E">
              <w:rPr>
                <w:rFonts w:ascii="VNI-Times" w:hAnsi="VNI-Times"/>
                <w:position w:val="-24"/>
                <w:sz w:val="28"/>
                <w:szCs w:val="28"/>
              </w:rPr>
              <w:object w:dxaOrig="940" w:dyaOrig="620">
                <v:shape id="_x0000_i1094" type="#_x0000_t75" style="width:47.25pt;height:30.75pt" o:ole="">
                  <v:imagedata r:id="rId14" o:title=""/>
                </v:shape>
                <o:OLEObject Type="Embed" ProgID="Equation.3" ShapeID="_x0000_i1094" DrawAspect="Content" ObjectID="_1697821754" r:id="rId16"/>
              </w:objec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en-US"/>
              </w:rPr>
            </w:pPr>
          </w:p>
        </w:tc>
      </w:tr>
    </w:tbl>
    <w:p w:rsidR="008D3BD4" w:rsidRDefault="008D3BD4" w:rsidP="008D3BD4">
      <w:pPr>
        <w:rPr>
          <w:i/>
          <w:sz w:val="28"/>
        </w:rPr>
      </w:pPr>
    </w:p>
    <w:p w:rsidR="008D3BD4" w:rsidRPr="00DB442F" w:rsidRDefault="008D3BD4" w:rsidP="008D3BD4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D3BD4" w:rsidRDefault="008D3BD4" w:rsidP="008D3BD4">
      <w:pPr>
        <w:pStyle w:val="BodyText"/>
        <w:spacing w:before="259"/>
        <w:ind w:left="211"/>
      </w:pPr>
      <w:r>
        <w:t>Họ và Tên Học sinh: ......................................</w:t>
      </w:r>
    </w:p>
    <w:p w:rsidR="008D3BD4" w:rsidRDefault="008D3BD4" w:rsidP="008D3BD4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D3BD4" w:rsidRDefault="008D3BD4" w:rsidP="008D3BD4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D3BD4" w:rsidRDefault="008D3BD4" w:rsidP="008D3BD4">
      <w:pPr>
        <w:pStyle w:val="BodyText"/>
        <w:spacing w:before="187"/>
        <w:ind w:left="2010" w:right="1547"/>
        <w:jc w:val="center"/>
      </w:pPr>
      <w:r>
        <w:lastRenderedPageBreak/>
        <w:t>HỌC SINH GẶP KHÓ KHĂN TRONG VIỆC TỰ HỌC</w:t>
      </w:r>
    </w:p>
    <w:p w:rsidR="008D3BD4" w:rsidRDefault="008D3BD4" w:rsidP="008D3BD4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D3BD4" w:rsidTr="00943E6E">
        <w:trPr>
          <w:trHeight w:val="647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D3BD4" w:rsidRDefault="008D3BD4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D3BD4" w:rsidTr="00943E6E">
        <w:trPr>
          <w:trHeight w:val="3196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</w:tr>
    </w:tbl>
    <w:p w:rsidR="008D3BD4" w:rsidRDefault="008D3BD4" w:rsidP="008D3BD4">
      <w:pPr>
        <w:pStyle w:val="BodyText"/>
        <w:spacing w:before="117"/>
        <w:ind w:left="6482"/>
      </w:pPr>
      <w:r>
        <w:t>HỌC SINH</w:t>
      </w:r>
    </w:p>
    <w:p w:rsidR="008D3BD4" w:rsidRDefault="008D3BD4" w:rsidP="008D3BD4">
      <w:pPr>
        <w:rPr>
          <w:b/>
          <w:sz w:val="30"/>
        </w:rPr>
      </w:pPr>
    </w:p>
    <w:p w:rsidR="008D3BD4" w:rsidRDefault="008D3BD4" w:rsidP="008D3BD4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F07019" w:rsidTr="006171C7">
        <w:trPr>
          <w:trHeight w:val="1286"/>
        </w:trPr>
        <w:tc>
          <w:tcPr>
            <w:tcW w:w="5224" w:type="dxa"/>
          </w:tcPr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F07019" w:rsidRDefault="00F07019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F07019" w:rsidRDefault="00F07019" w:rsidP="00F070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F07019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F07019" w:rsidRPr="00DB442F" w:rsidRDefault="00F07019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F07019" w:rsidTr="006171C7">
        <w:trPr>
          <w:trHeight w:val="321"/>
        </w:trPr>
        <w:tc>
          <w:tcPr>
            <w:tcW w:w="5244" w:type="dxa"/>
          </w:tcPr>
          <w:p w:rsidR="00F07019" w:rsidRDefault="00F07019" w:rsidP="006171C7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F07019" w:rsidRPr="00067506" w:rsidRDefault="006D0B59" w:rsidP="006171C7">
            <w:pPr>
              <w:pStyle w:val="Heading4"/>
              <w:spacing w:after="0" w:line="36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 xml:space="preserve">TIẾT </w:t>
            </w:r>
            <w:r w:rsidR="006F6A6D">
              <w:rPr>
                <w:rFonts w:ascii="Times New Roman" w:hAnsi="Times New Roman"/>
                <w:color w:val="000000"/>
                <w:lang w:val="nl-NL"/>
              </w:rPr>
              <w:t>21</w:t>
            </w:r>
            <w:r w:rsidR="00AC5E6A"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 w:rsidR="006F6A6D">
              <w:rPr>
                <w:rFonts w:ascii="Times New Roman" w:hAnsi="Times New Roman"/>
                <w:color w:val="000000"/>
                <w:lang w:val="nl-NL"/>
              </w:rPr>
              <w:t>Hình thoi</w:t>
            </w:r>
          </w:p>
          <w:p w:rsidR="00F07019" w:rsidRDefault="00F07019" w:rsidP="006171C7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97758E" w:rsidTr="00E45BC1">
        <w:trPr>
          <w:trHeight w:val="1603"/>
        </w:trPr>
        <w:tc>
          <w:tcPr>
            <w:tcW w:w="5244" w:type="dxa"/>
          </w:tcPr>
          <w:p w:rsidR="0097758E" w:rsidRPr="00D01647" w:rsidRDefault="0097758E" w:rsidP="0097758E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  <w:r w:rsidRPr="00D01647">
              <w:rPr>
                <w:b/>
                <w:color w:val="9BBB59" w:themeColor="accent3"/>
                <w:sz w:val="28"/>
              </w:rPr>
              <w:lastRenderedPageBreak/>
              <w:t xml:space="preserve">Hoạt động 1: </w:t>
            </w:r>
            <w:r>
              <w:rPr>
                <w:b/>
                <w:color w:val="9BBB59" w:themeColor="accent3"/>
                <w:sz w:val="28"/>
                <w:lang w:val="en-US"/>
              </w:rPr>
              <w:t>Tìm hiểu định nghĩa hình thoi</w:t>
            </w:r>
          </w:p>
          <w:p w:rsidR="0097758E" w:rsidRPr="00D01647" w:rsidRDefault="0097758E" w:rsidP="0097758E">
            <w:pPr>
              <w:pStyle w:val="TableParagraph"/>
              <w:spacing w:before="10"/>
              <w:rPr>
                <w:b/>
                <w:color w:val="9BBB59" w:themeColor="accent3"/>
                <w:sz w:val="27"/>
              </w:rPr>
            </w:pPr>
          </w:p>
          <w:p w:rsid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Cho HS xem hình 100 trang104 SGK.</w:t>
            </w: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Nhaän xeùt veà caùc caïnh cuûa töù giaùc ABCD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Töù giaùc ABCD treân hình 100 goïi laø hình thoi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Haõy neâu ñònh nghóa hình thoi?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Neâu caùch veõ hình thoi?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Höôùng  daãn HS caùch veõ hình thoi</w:t>
            </w:r>
          </w:p>
          <w:p w:rsidR="0097758E" w:rsidRPr="0097758E" w:rsidRDefault="0097758E" w:rsidP="0097758E">
            <w:pPr>
              <w:pStyle w:val="TableParagraph"/>
              <w:spacing w:line="320" w:lineRule="exact"/>
              <w:ind w:left="110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</w:p>
          <w:p w:rsidR="0097758E" w:rsidRDefault="0097758E" w:rsidP="0097758E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405887" w:rsidRPr="00405887" w:rsidRDefault="00405887" w:rsidP="00405887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 xml:space="preserve">Vaäy hình thoi laø moät hình bình haønh ñaëc bieät </w:t>
            </w:r>
          </w:p>
          <w:p w:rsidR="0097758E" w:rsidRDefault="0097758E" w:rsidP="0097758E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97758E" w:rsidRDefault="0097758E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97758E" w:rsidRPr="00D01647" w:rsidRDefault="0097758E" w:rsidP="0097758E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  <w:r w:rsidRPr="00D01647">
              <w:rPr>
                <w:b/>
                <w:color w:val="9BBB59" w:themeColor="accent3"/>
                <w:sz w:val="28"/>
              </w:rPr>
              <w:t xml:space="preserve">Hoạt động 2: </w:t>
            </w:r>
            <w:r>
              <w:rPr>
                <w:b/>
                <w:color w:val="9BBB59" w:themeColor="accent3"/>
                <w:sz w:val="28"/>
                <w:lang w:val="en-US"/>
              </w:rPr>
              <w:t>Tìm hiểu tính chất hình thoi</w:t>
            </w:r>
          </w:p>
          <w:p w:rsidR="0097758E" w:rsidRDefault="0097758E" w:rsidP="0097758E">
            <w:pPr>
              <w:pStyle w:val="TableParagraph"/>
              <w:spacing w:before="10"/>
              <w:rPr>
                <w:b/>
                <w:sz w:val="27"/>
              </w:rPr>
            </w:pPr>
          </w:p>
          <w:p w:rsidR="0097758E" w:rsidRPr="00405887" w:rsidRDefault="0097758E" w:rsidP="0097758E">
            <w:pPr>
              <w:pStyle w:val="TableParagraph"/>
              <w:spacing w:before="206" w:line="319" w:lineRule="exact"/>
              <w:ind w:left="110"/>
              <w:rPr>
                <w:rFonts w:ascii="VNI-Times" w:hAnsi="VNI-Times"/>
                <w:b/>
                <w:color w:val="6F2F9F"/>
                <w:sz w:val="28"/>
                <w:szCs w:val="28"/>
              </w:rPr>
            </w:pPr>
          </w:p>
          <w:p w:rsidR="00405887" w:rsidRDefault="00405887" w:rsidP="00405887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>Vì hình thoi cuõng laø hình bình haønh haõy neâu caùc tính chaát maø hình thoi coù ñöôïc?</w:t>
            </w:r>
          </w:p>
          <w:p w:rsidR="00405887" w:rsidRPr="00405887" w:rsidRDefault="00405887" w:rsidP="00405887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97758E" w:rsidRPr="00405887" w:rsidRDefault="00405887" w:rsidP="00405887">
            <w:pPr>
              <w:pStyle w:val="TableParagraph"/>
              <w:spacing w:line="320" w:lineRule="exact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>Veõ theâm vaøo hình hai ñöôøng cheùo cuûa hình thoi. Haõy phaùt hieän theâm caùc tính chaát khaùc cuûa hình thoi</w:t>
            </w:r>
          </w:p>
          <w:p w:rsidR="0097758E" w:rsidRDefault="0097758E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Pr="00D01647" w:rsidRDefault="00405887" w:rsidP="00405887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lastRenderedPageBreak/>
              <w:t>Hoạt động 3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>
              <w:rPr>
                <w:b/>
                <w:color w:val="9BBB59" w:themeColor="accent3"/>
                <w:sz w:val="28"/>
                <w:lang w:val="en-US"/>
              </w:rPr>
              <w:t xml:space="preserve">Tìm hiểu </w:t>
            </w:r>
            <w:r>
              <w:rPr>
                <w:b/>
                <w:color w:val="9BBB59" w:themeColor="accent3"/>
                <w:sz w:val="28"/>
                <w:lang w:val="en-US"/>
              </w:rPr>
              <w:t>dấu hiệu nhận biết</w:t>
            </w:r>
            <w:r>
              <w:rPr>
                <w:b/>
                <w:color w:val="9BBB59" w:themeColor="accent3"/>
                <w:sz w:val="28"/>
                <w:lang w:val="en-US"/>
              </w:rPr>
              <w:t xml:space="preserve"> hình thoi</w:t>
            </w:r>
          </w:p>
          <w:p w:rsidR="00405887" w:rsidRDefault="00405887" w:rsidP="00405887">
            <w:pPr>
              <w:pStyle w:val="TableParagraph"/>
              <w:spacing w:before="10"/>
              <w:rPr>
                <w:b/>
                <w:sz w:val="27"/>
              </w:rPr>
            </w:pPr>
          </w:p>
          <w:p w:rsidR="00405887" w:rsidRPr="00405887" w:rsidRDefault="00405887" w:rsidP="00405887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>Döïa vaøo ñònh nghóa phaùt bieåu daáu hieäu thöù nhaát</w:t>
            </w:r>
          </w:p>
          <w:p w:rsidR="00405887" w:rsidRPr="00405887" w:rsidRDefault="00405887" w:rsidP="00405887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>Ngoaøi daáu hieäu nhaän bieát hình thoi töø  töù giaùc baèng ñònh nghóa, haõy döï ñoaùn caùc daáu hieäu nhaän bieát hình thoi töø hình bình haønh.</w:t>
            </w:r>
          </w:p>
          <w:p w:rsidR="00405887" w:rsidRPr="00405887" w:rsidRDefault="00405887" w:rsidP="00405887">
            <w:pPr>
              <w:jc w:val="both"/>
              <w:rPr>
                <w:rFonts w:ascii="VNI-Times" w:hAnsi="VNI-Times"/>
                <w:sz w:val="28"/>
                <w:szCs w:val="28"/>
                <w:lang w:val="en-US"/>
              </w:rPr>
            </w:pPr>
            <w:r w:rsidRPr="00405887">
              <w:rPr>
                <w:rFonts w:ascii="VNI-Times" w:hAnsi="VNI-Times"/>
                <w:sz w:val="28"/>
                <w:szCs w:val="28"/>
              </w:rPr>
              <w:t>Cho HS thöïc hieän ?3.</w:t>
            </w:r>
          </w:p>
          <w:p w:rsidR="00405887" w:rsidRPr="00EE2882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lastRenderedPageBreak/>
              <w:t>1/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Ñònh nghóa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Hình thoi laø töù giaùc coù boán caïnh baèng nhau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noProof/>
                <w:sz w:val="28"/>
                <w:szCs w:val="28"/>
              </w:rPr>
              <w:drawing>
                <wp:anchor distT="0" distB="0" distL="114300" distR="114300" simplePos="0" relativeHeight="251656704" behindDoc="1" locked="0" layoutInCell="1" allowOverlap="1" wp14:anchorId="55C3EF93" wp14:editId="58CAAD59">
                  <wp:simplePos x="0" y="0"/>
                  <wp:positionH relativeFrom="column">
                    <wp:posOffset>361950</wp:posOffset>
                  </wp:positionH>
                  <wp:positionV relativeFrom="paragraph">
                    <wp:posOffset>13335</wp:posOffset>
                  </wp:positionV>
                  <wp:extent cx="1435100" cy="897890"/>
                  <wp:effectExtent l="0" t="0" r="0" b="0"/>
                  <wp:wrapNone/>
                  <wp:docPr id="9" name="Picture 9" descr="h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897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2690C17" wp14:editId="4301C99D">
                      <wp:simplePos x="0" y="0"/>
                      <wp:positionH relativeFrom="column">
                        <wp:posOffset>772795</wp:posOffset>
                      </wp:positionH>
                      <wp:positionV relativeFrom="paragraph">
                        <wp:posOffset>86360</wp:posOffset>
                      </wp:positionV>
                      <wp:extent cx="90805" cy="276225"/>
                      <wp:effectExtent l="12700" t="6985" r="10795" b="12065"/>
                      <wp:wrapNone/>
                      <wp:docPr id="8" name="Left Brac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276225"/>
                              </a:xfrm>
                              <a:prstGeom prst="leftBrace">
                                <a:avLst>
                                  <a:gd name="adj1" fmla="val 2535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4166A7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8" o:spid="_x0000_s1026" type="#_x0000_t87" style="position:absolute;margin-left:60.85pt;margin-top:6.8pt;width:7.1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"/>
                  </w:pict>
                </mc:Fallback>
              </mc:AlternateContent>
            </w:r>
            <w:r w:rsidRPr="0097758E">
              <w:rPr>
                <w:rFonts w:ascii="VNI-Times" w:hAnsi="VNI-Time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36A05E3B" wp14:editId="414BE13D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63500</wp:posOffset>
                      </wp:positionV>
                      <wp:extent cx="399415" cy="288290"/>
                      <wp:effectExtent l="0" t="3175" r="635" b="381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9415" cy="288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7758E" w:rsidRDefault="0097758E" w:rsidP="00711661">
                                  <w:r w:rsidRPr="00FB5F66">
                                    <w:rPr>
                                      <w:position w:val="-6"/>
                                    </w:rPr>
                                    <w:object w:dxaOrig="340" w:dyaOrig="240" w14:anchorId="14986248">
                                      <v:shape id="_x0000_i1127" type="#_x0000_t75" style="width:17.25pt;height:12pt" o:ole="">
                                        <v:imagedata r:id="rId18" o:title=""/>
                                      </v:shape>
                                      <o:OLEObject Type="Embed" ProgID="Equation.3" ShapeID="_x0000_i1127" DrawAspect="Content" ObjectID="_1697821771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A05E3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left:0;text-align:left;margin-left:37.35pt;margin-top:5pt;width:31.45pt;height:22.7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tXIsgIAALY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" filled="f" stroked="f">
                      <v:textbox style="mso-fit-shape-to-text:t">
                        <w:txbxContent>
                          <w:p w:rsidR="0097758E" w:rsidRDefault="0097758E" w:rsidP="00711661">
                            <w:r w:rsidRPr="00FB5F66">
                              <w:rPr>
                                <w:position w:val="-6"/>
                              </w:rPr>
                              <w:object w:dxaOrig="340" w:dyaOrig="240" w14:anchorId="14986248">
                                <v:shape id="_x0000_i1127" type="#_x0000_t75" style="width:17.25pt;height:12pt" o:ole="">
                                  <v:imagedata r:id="rId18" o:title=""/>
                                </v:shape>
                                <o:OLEObject Type="Embed" ProgID="Equation.3" ShapeID="_x0000_i1127" DrawAspect="Content" ObjectID="_1697821771" r:id="rId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7758E">
              <w:rPr>
                <w:rFonts w:ascii="VNI-Times" w:hAnsi="VNI-Times"/>
                <w:sz w:val="28"/>
                <w:szCs w:val="28"/>
              </w:rPr>
              <w:t xml:space="preserve">ABCD laø        ABCD laø töù giaùc 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>hình thoi         AB = BC = CD = DA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  <w:lang w:val="pt-BR"/>
              </w:rPr>
              <w:t xml:space="preserve">2/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  <w:t>Tính chaát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>Hình thoi coù taát caû caùc tính chaát cuûa hình bình haønh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  <w:t xml:space="preserve">Ñònh lyù </w:t>
            </w: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>: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>Nd: SGK/105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noProof/>
                <w:sz w:val="28"/>
                <w:szCs w:val="28"/>
              </w:rPr>
              <w:drawing>
                <wp:anchor distT="0" distB="0" distL="114300" distR="114300" simplePos="0" relativeHeight="251665920" behindDoc="1" locked="0" layoutInCell="1" allowOverlap="1" wp14:anchorId="170CB8E7" wp14:editId="5E1E444B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126365</wp:posOffset>
                  </wp:positionV>
                  <wp:extent cx="1647825" cy="1029970"/>
                  <wp:effectExtent l="0" t="0" r="9525" b="0"/>
                  <wp:wrapNone/>
                  <wp:docPr id="6" name="Picture 6" descr="h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029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4A2ECAEF" wp14:editId="002C1CED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84785</wp:posOffset>
                      </wp:positionV>
                      <wp:extent cx="0" cy="1217295"/>
                      <wp:effectExtent l="9525" t="11430" r="9525" b="952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172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57BD35" id="Straight Connector 5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5pt,14.55pt" to="28.35pt,1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"/>
                  </w:pict>
                </mc:Fallback>
              </mc:AlternateConten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  <w:lang w:val="pt-BR"/>
              </w:rPr>
            </w:pP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>GT</w:t>
            </w:r>
            <w:r w:rsidRPr="0097758E">
              <w:rPr>
                <w:rFonts w:ascii="VNI-Times" w:hAnsi="VNI-Times"/>
                <w:sz w:val="28"/>
                <w:szCs w:val="28"/>
                <w:lang w:val="pt-BR"/>
              </w:rPr>
              <w:tab/>
              <w:t>ABCD laø hình thoi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375E6B5E" wp14:editId="3C49C2A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175</wp:posOffset>
                      </wp:positionV>
                      <wp:extent cx="1659255" cy="0"/>
                      <wp:effectExtent l="11430" t="13335" r="5715" b="571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92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DE5225" id="Straight Connector 1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25pt" to="130.65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C3dHQ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"/>
                  </w:pict>
                </mc:Fallback>
              </mc:AlternateContent>
            </w:r>
            <w:r w:rsidRPr="0097758E">
              <w:rPr>
                <w:rFonts w:ascii="VNI-Times" w:hAnsi="VNI-Times"/>
                <w:sz w:val="28"/>
                <w:szCs w:val="28"/>
              </w:rPr>
              <w:tab/>
              <w:t xml:space="preserve">AC </w:t>
            </w:r>
            <w:r w:rsidRPr="0097758E">
              <w:rPr>
                <w:rFonts w:ascii="VNI-Times" w:hAnsi="VNI-Times"/>
                <w:position w:val="-4"/>
                <w:sz w:val="28"/>
                <w:szCs w:val="28"/>
              </w:rPr>
              <w:object w:dxaOrig="240" w:dyaOrig="260" w14:anchorId="2BA3AA42">
                <v:shape id="_x0000_i1123" type="#_x0000_t75" style="width:12pt;height:12.75pt" o:ole="">
                  <v:imagedata r:id="rId22" o:title=""/>
                </v:shape>
                <o:OLEObject Type="Embed" ProgID="Equation.3" ShapeID="_x0000_i1123" DrawAspect="Content" ObjectID="_1697821755" r:id="rId23"/>
              </w:object>
            </w:r>
            <w:r w:rsidRPr="0097758E">
              <w:rPr>
                <w:rFonts w:ascii="VNI-Times" w:hAnsi="VNI-Times"/>
                <w:sz w:val="28"/>
                <w:szCs w:val="28"/>
              </w:rPr>
              <w:t>BD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ab/>
              <w:t>AC laø phaân giaùc AÂ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KL</w:t>
            </w:r>
            <w:r w:rsidRPr="0097758E">
              <w:rPr>
                <w:rFonts w:ascii="VNI-Times" w:hAnsi="VNI-Times"/>
                <w:sz w:val="28"/>
                <w:szCs w:val="28"/>
              </w:rPr>
              <w:tab/>
              <w:t xml:space="preserve">CA laø phaân giaùc </w:t>
            </w:r>
            <w:r w:rsidRPr="0097758E">
              <w:rPr>
                <w:rFonts w:ascii="VNI-Times" w:hAnsi="VNI-Times"/>
                <w:position w:val="-6"/>
                <w:sz w:val="28"/>
                <w:szCs w:val="28"/>
              </w:rPr>
              <w:object w:dxaOrig="240" w:dyaOrig="340" w14:anchorId="40C77FAA">
                <v:shape id="_x0000_i1124" type="#_x0000_t75" style="width:12pt;height:17.25pt" o:ole="">
                  <v:imagedata r:id="rId24" o:title=""/>
                </v:shape>
                <o:OLEObject Type="Embed" ProgID="Equation.3" ShapeID="_x0000_i1124" DrawAspect="Content" ObjectID="_1697821756" r:id="rId25"/>
              </w:objec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ab/>
              <w:t xml:space="preserve">BD laø phaân giaùc </w:t>
            </w:r>
            <w:r w:rsidRPr="0097758E">
              <w:rPr>
                <w:rFonts w:ascii="VNI-Times" w:hAnsi="VNI-Times"/>
                <w:position w:val="-4"/>
                <w:sz w:val="28"/>
                <w:szCs w:val="28"/>
              </w:rPr>
              <w:object w:dxaOrig="240" w:dyaOrig="320" w14:anchorId="407986DB">
                <v:shape id="_x0000_i1125" type="#_x0000_t75" style="width:12pt;height:15.75pt" o:ole="">
                  <v:imagedata r:id="rId26" o:title=""/>
                </v:shape>
                <o:OLEObject Type="Embed" ProgID="Equation.3" ShapeID="_x0000_i1125" DrawAspect="Content" ObjectID="_1697821757" r:id="rId27"/>
              </w:objec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ab/>
              <w:t xml:space="preserve">DB laø phaân giaùc </w:t>
            </w:r>
            <w:r w:rsidRPr="0097758E">
              <w:rPr>
                <w:rFonts w:ascii="VNI-Times" w:hAnsi="VNI-Times"/>
                <w:position w:val="-4"/>
                <w:sz w:val="28"/>
                <w:szCs w:val="28"/>
              </w:rPr>
              <w:object w:dxaOrig="260" w:dyaOrig="320" w14:anchorId="11376131">
                <v:shape id="_x0000_i1126" type="#_x0000_t75" style="width:12.75pt;height:15.75pt" o:ole="">
                  <v:imagedata r:id="rId28" o:title=""/>
                </v:shape>
                <o:OLEObject Type="Embed" ProgID="Equation.3" ShapeID="_x0000_i1126" DrawAspect="Content" ObjectID="_1697821758" r:id="rId29"/>
              </w:object>
            </w:r>
          </w:p>
          <w:p w:rsidR="0097758E" w:rsidRDefault="0097758E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405887" w:rsidRPr="00405887" w:rsidRDefault="00405887" w:rsidP="0097758E">
            <w:pPr>
              <w:jc w:val="both"/>
              <w:rPr>
                <w:rFonts w:asciiTheme="minorHAnsi" w:hAnsiTheme="minorHAnsi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b/>
                <w:sz w:val="28"/>
                <w:szCs w:val="28"/>
              </w:rPr>
            </w:pPr>
            <w:r w:rsidRPr="0097758E">
              <w:rPr>
                <w:rFonts w:ascii="VNI-Times" w:hAnsi="VNI-Times"/>
                <w:b/>
                <w:sz w:val="28"/>
                <w:szCs w:val="28"/>
              </w:rPr>
              <w:lastRenderedPageBreak/>
              <w:t xml:space="preserve">3/ </w:t>
            </w:r>
            <w:r w:rsidRPr="0097758E">
              <w:rPr>
                <w:rFonts w:ascii="VNI-Times" w:hAnsi="VNI-Times"/>
                <w:b/>
                <w:sz w:val="28"/>
                <w:szCs w:val="28"/>
                <w:u w:val="single"/>
              </w:rPr>
              <w:t>Daáu hieäu nhaän bieát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  <w:r w:rsidRPr="0097758E">
              <w:rPr>
                <w:rFonts w:ascii="VNI-Times" w:hAnsi="VNI-Times"/>
                <w:sz w:val="28"/>
                <w:szCs w:val="28"/>
              </w:rPr>
              <w:t>SGK/ 105</w:t>
            </w:r>
          </w:p>
        </w:tc>
      </w:tr>
    </w:tbl>
    <w:p w:rsidR="00F07019" w:rsidRPr="00626315" w:rsidRDefault="00626315" w:rsidP="00F07019">
      <w:pPr>
        <w:rPr>
          <w:sz w:val="26"/>
          <w:lang w:val="en-US"/>
        </w:rPr>
      </w:pPr>
      <w:r>
        <w:rPr>
          <w:sz w:val="26"/>
          <w:lang w:val="en-US"/>
        </w:rPr>
        <w:lastRenderedPageBreak/>
        <w:t xml:space="preserve"> </w:t>
      </w:r>
    </w:p>
    <w:p w:rsidR="00F07019" w:rsidRPr="00DB442F" w:rsidRDefault="00F07019" w:rsidP="00F07019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F07019" w:rsidRDefault="00F07019" w:rsidP="00F07019">
      <w:pPr>
        <w:pStyle w:val="BodyText"/>
        <w:spacing w:before="259"/>
        <w:ind w:left="211"/>
      </w:pPr>
      <w:r>
        <w:t>Họ và Tên Học sinh: ......................................</w:t>
      </w:r>
    </w:p>
    <w:p w:rsidR="00F07019" w:rsidRDefault="00F07019" w:rsidP="00F070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F07019" w:rsidRDefault="00F07019" w:rsidP="00F070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F07019" w:rsidRDefault="00F07019" w:rsidP="00F070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F07019" w:rsidRDefault="00F07019" w:rsidP="00F070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F07019" w:rsidTr="006171C7">
        <w:trPr>
          <w:trHeight w:val="647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F07019" w:rsidRDefault="00F07019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F07019" w:rsidTr="006171C7">
        <w:trPr>
          <w:trHeight w:val="4705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</w:tr>
    </w:tbl>
    <w:p w:rsidR="00F07019" w:rsidRDefault="00F07019" w:rsidP="00F07019">
      <w:pPr>
        <w:pStyle w:val="BodyText"/>
        <w:spacing w:before="117"/>
        <w:ind w:left="6482"/>
      </w:pPr>
      <w:r>
        <w:t>HỌC SINH</w:t>
      </w:r>
    </w:p>
    <w:p w:rsidR="00F07019" w:rsidRDefault="00F07019" w:rsidP="00F07019">
      <w:pPr>
        <w:rPr>
          <w:b/>
          <w:sz w:val="30"/>
        </w:rPr>
      </w:pPr>
    </w:p>
    <w:p w:rsidR="00F07019" w:rsidRDefault="00F07019" w:rsidP="00F07019">
      <w:pPr>
        <w:rPr>
          <w:b/>
          <w:sz w:val="30"/>
        </w:rPr>
      </w:pPr>
    </w:p>
    <w:p w:rsidR="00543175" w:rsidRDefault="00543175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543175" w:rsidTr="006171C7">
        <w:trPr>
          <w:trHeight w:val="1286"/>
        </w:trPr>
        <w:tc>
          <w:tcPr>
            <w:tcW w:w="5224" w:type="dxa"/>
          </w:tcPr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lastRenderedPageBreak/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543175" w:rsidRDefault="00543175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543175" w:rsidRDefault="00543175" w:rsidP="00543175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543175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543175" w:rsidRPr="00DB442F" w:rsidRDefault="00543175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32670E" w:rsidTr="006171C7">
        <w:trPr>
          <w:trHeight w:val="321"/>
        </w:trPr>
        <w:tc>
          <w:tcPr>
            <w:tcW w:w="5244" w:type="dxa"/>
          </w:tcPr>
          <w:p w:rsidR="0032670E" w:rsidRDefault="0032670E" w:rsidP="0032670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32670E" w:rsidRPr="00831A03" w:rsidRDefault="0032670E" w:rsidP="0032670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2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Luyện tập hình thoi</w:t>
            </w:r>
          </w:p>
          <w:p w:rsidR="0032670E" w:rsidRDefault="0032670E" w:rsidP="0032670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EA3544" w:rsidTr="006171C7">
        <w:trPr>
          <w:trHeight w:val="1603"/>
        </w:trPr>
        <w:tc>
          <w:tcPr>
            <w:tcW w:w="5244" w:type="dxa"/>
          </w:tcPr>
          <w:p w:rsidR="00EA3544" w:rsidRPr="00EA3544" w:rsidRDefault="00EA3544" w:rsidP="00EA3544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t>Hoạt động 1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 w:rsidRPr="00EA3544">
              <w:rPr>
                <w:b/>
                <w:color w:val="9BBB59" w:themeColor="accent3"/>
                <w:sz w:val="28"/>
                <w:lang w:val="en-US"/>
              </w:rPr>
              <w:t xml:space="preserve">Giải </w:t>
            </w:r>
            <w:r w:rsidRPr="00EA3544">
              <w:rPr>
                <w:b/>
                <w:color w:val="9BBB59" w:themeColor="accent3"/>
                <w:sz w:val="28"/>
                <w:szCs w:val="28"/>
                <w:lang w:val="en-US"/>
              </w:rPr>
              <w:t>b</w:t>
            </w:r>
            <w:r w:rsidRPr="00EA3544">
              <w:rPr>
                <w:b/>
                <w:color w:val="9BBB59" w:themeColor="accent3"/>
                <w:sz w:val="28"/>
                <w:szCs w:val="28"/>
                <w:lang w:val="en-US"/>
              </w:rPr>
              <w:t>ài tập 75 trang 106 SGK</w:t>
            </w:r>
          </w:p>
          <w:p w:rsidR="00EA3544" w:rsidRPr="00D01647" w:rsidRDefault="00EA3544" w:rsidP="00EA3544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ứng minh rằng các trung điểm của bốn cạnh của một hình chữ nhật là các đỉnh của một hình thoi.</w:t>
            </w: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Gợi ý học sinh sử dụng dấu hiệu tứ giác có 4 cạnh bằng nhau</w:t>
            </w: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Pr="00EA3544" w:rsidRDefault="007B497B" w:rsidP="007B497B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t>Hoạt động 2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 w:rsidRPr="00EA3544">
              <w:rPr>
                <w:b/>
                <w:color w:val="9BBB59" w:themeColor="accent3"/>
                <w:sz w:val="28"/>
                <w:lang w:val="en-US"/>
              </w:rPr>
              <w:t xml:space="preserve">Giải </w:t>
            </w:r>
            <w:r w:rsidRPr="00EA3544">
              <w:rPr>
                <w:b/>
                <w:color w:val="9BBB59" w:themeColor="accent3"/>
                <w:sz w:val="28"/>
                <w:szCs w:val="28"/>
                <w:lang w:val="en-US"/>
              </w:rPr>
              <w:t>bài tập 7</w:t>
            </w:r>
            <w:r>
              <w:rPr>
                <w:b/>
                <w:color w:val="9BBB59" w:themeColor="accent3"/>
                <w:sz w:val="28"/>
                <w:szCs w:val="28"/>
                <w:lang w:val="en-US"/>
              </w:rPr>
              <w:t>6</w:t>
            </w:r>
            <w:r w:rsidRPr="00EA3544">
              <w:rPr>
                <w:b/>
                <w:color w:val="9BBB59" w:themeColor="accent3"/>
                <w:sz w:val="28"/>
                <w:szCs w:val="28"/>
                <w:lang w:val="en-US"/>
              </w:rPr>
              <w:t xml:space="preserve"> trang 106 SGK</w:t>
            </w:r>
          </w:p>
          <w:p w:rsidR="007B497B" w:rsidRPr="00D01647" w:rsidRDefault="007B497B" w:rsidP="007B497B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</w:p>
          <w:p w:rsidR="007B497B" w:rsidRDefault="007B497B" w:rsidP="007B497B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7B497B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7B497B">
            <w:pPr>
              <w:pStyle w:val="TableParagraph"/>
              <w:rPr>
                <w:sz w:val="28"/>
                <w:lang w:val="en-US"/>
              </w:rPr>
            </w:pPr>
          </w:p>
          <w:p w:rsidR="007B497B" w:rsidRDefault="007B497B" w:rsidP="00EA3544">
            <w:pPr>
              <w:pStyle w:val="TableParagraph"/>
              <w:rPr>
                <w:sz w:val="28"/>
                <w:lang w:val="en-US"/>
              </w:rPr>
            </w:pPr>
            <w:bookmarkStart w:id="0" w:name="_GoBack"/>
            <w:bookmarkEnd w:id="0"/>
          </w:p>
          <w:p w:rsidR="00EA3544" w:rsidRDefault="00EA3544" w:rsidP="00EA3544">
            <w:pPr>
              <w:pStyle w:val="TableParagraph"/>
              <w:rPr>
                <w:sz w:val="28"/>
                <w:lang w:val="en-US"/>
              </w:rPr>
            </w:pPr>
          </w:p>
          <w:p w:rsidR="007B497B" w:rsidRPr="00EE2882" w:rsidRDefault="007B497B" w:rsidP="00EA3544">
            <w:pPr>
              <w:pStyle w:val="TableParagraph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</w:p>
          <w:p w:rsidR="00EA3544" w:rsidRPr="00EA3544" w:rsidRDefault="00EA3544" w:rsidP="00EA3544">
            <w:pPr>
              <w:pStyle w:val="Header"/>
              <w:tabs>
                <w:tab w:val="left" w:pos="720"/>
              </w:tabs>
              <w:rPr>
                <w:b/>
                <w:sz w:val="28"/>
                <w:szCs w:val="28"/>
                <w:lang w:val="en-US"/>
              </w:rPr>
            </w:pPr>
            <w:r w:rsidRPr="00EA3544">
              <w:rPr>
                <w:b/>
                <w:sz w:val="28"/>
                <w:szCs w:val="28"/>
                <w:lang w:val="en-US"/>
              </w:rPr>
              <w:t>Bài tập 75 t</w:t>
            </w:r>
            <w:r>
              <w:rPr>
                <w:b/>
                <w:sz w:val="28"/>
                <w:szCs w:val="28"/>
                <w:lang w:val="en-US"/>
              </w:rPr>
              <w:t>r</w:t>
            </w:r>
            <w:r w:rsidRPr="00EA3544">
              <w:rPr>
                <w:b/>
                <w:sz w:val="28"/>
                <w:szCs w:val="28"/>
                <w:lang w:val="en-US"/>
              </w:rPr>
              <w:t>ang 106 SGK</w:t>
            </w:r>
          </w:p>
          <w:p w:rsid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  <w:r w:rsidRPr="00EA3544">
              <w:rPr>
                <w:rFonts w:ascii="VNI-Times" w:hAnsi="VNI-Times"/>
                <w:noProof/>
                <w:sz w:val="28"/>
                <w:szCs w:val="28"/>
              </w:rPr>
              <w:drawing>
                <wp:inline distT="0" distB="0" distL="0" distR="0" wp14:anchorId="65C6F821" wp14:editId="1D29FA9C">
                  <wp:extent cx="2038350" cy="14287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</w:p>
          <w:p w:rsidR="00EA3544" w:rsidRP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- Ta có GA = GB (GT),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KB = KC (GT)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=&gt;  GK là đường trung bình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của </w:t>
            </w:r>
            <w:r w:rsidRPr="00831A03">
              <w:rPr>
                <w:color w:val="000000"/>
                <w:position w:val="-4"/>
                <w:sz w:val="28"/>
                <w:szCs w:val="28"/>
              </w:rPr>
              <w:object w:dxaOrig="220" w:dyaOrig="260">
                <v:shape id="_x0000_i1158" type="#_x0000_t75" style="width:11.25pt;height:12.75pt" o:ole="">
                  <v:imagedata r:id="rId31" o:title=""/>
                </v:shape>
                <o:OLEObject Type="Embed" ProgID="Equation.DSMT4" ShapeID="_x0000_i1158" DrawAspect="Content" ObjectID="_1697821759" r:id="rId32"/>
              </w:object>
            </w:r>
            <w:r w:rsidRPr="00831A03">
              <w:rPr>
                <w:color w:val="000000"/>
                <w:sz w:val="28"/>
                <w:szCs w:val="28"/>
                <w:lang w:val="sv-SE"/>
              </w:rPr>
              <w:t>ABC =&gt; GK = ½ AC và GK//AC (1)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Tương tự : HI là đường trung bình của </w:t>
            </w:r>
            <w:r w:rsidRPr="00831A03">
              <w:rPr>
                <w:color w:val="000000"/>
                <w:position w:val="-4"/>
                <w:sz w:val="28"/>
                <w:szCs w:val="28"/>
              </w:rPr>
              <w:object w:dxaOrig="220" w:dyaOrig="260">
                <v:shape id="_x0000_i1159" type="#_x0000_t75" style="width:11.25pt;height:12.75pt" o:ole="">
                  <v:imagedata r:id="rId31" o:title=""/>
                </v:shape>
                <o:OLEObject Type="Embed" ProgID="Equation.DSMT4" ShapeID="_x0000_i1159" DrawAspect="Content" ObjectID="_1697821760" r:id="rId33"/>
              </w:objec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ADC 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=&gt; HI = ½ AC và HI //AC (2)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Từ (1) và (2) suy ra GHIK là hình bình hành (có hai cạnh đối vừa song song vừa bằng nhau)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- Ta lại có GH= ½ BD (GH là đường trung bình của </w:t>
            </w:r>
            <w:r w:rsidRPr="00831A03">
              <w:rPr>
                <w:color w:val="000000"/>
                <w:position w:val="-4"/>
                <w:sz w:val="28"/>
                <w:szCs w:val="28"/>
              </w:rPr>
              <w:object w:dxaOrig="220" w:dyaOrig="260">
                <v:shape id="_x0000_i1160" type="#_x0000_t75" style="width:11.25pt;height:12.75pt" o:ole="">
                  <v:imagedata r:id="rId31" o:title=""/>
                </v:shape>
                <o:OLEObject Type="Embed" ProgID="Equation.DSMT4" ShapeID="_x0000_i1160" DrawAspect="Content" ObjectID="_1697821761" r:id="rId34"/>
              </w:object>
            </w:r>
            <w:r w:rsidRPr="00831A03">
              <w:rPr>
                <w:color w:val="000000"/>
                <w:sz w:val="28"/>
                <w:szCs w:val="28"/>
                <w:lang w:val="sv-SE"/>
              </w:rPr>
              <w:t>ABD)</w:t>
            </w:r>
          </w:p>
          <w:p w:rsidR="007B497B" w:rsidRPr="00831A03" w:rsidRDefault="007B497B" w:rsidP="007B497B">
            <w:pPr>
              <w:spacing w:line="360" w:lineRule="auto"/>
              <w:ind w:right="-82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mà GK = ½ AC và BD = AC (đường chéo 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lastRenderedPageBreak/>
              <w:t xml:space="preserve">hình chữ nhật) Nên : GH = GK </w:t>
            </w:r>
          </w:p>
          <w:p w:rsidR="00EA3544" w:rsidRDefault="007B497B" w:rsidP="007B497B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Vậy GHIK là hình thoi</w:t>
            </w:r>
          </w:p>
          <w:p w:rsid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</w:p>
          <w:p w:rsidR="007B497B" w:rsidRPr="00831A03" w:rsidRDefault="007B497B" w:rsidP="007B497B">
            <w:pPr>
              <w:spacing w:line="360" w:lineRule="auto"/>
              <w:rPr>
                <w:b/>
                <w:color w:val="000000"/>
                <w:sz w:val="28"/>
                <w:szCs w:val="28"/>
                <w:u w:val="single"/>
                <w:lang w:val="sv-SE"/>
              </w:rPr>
            </w:pPr>
            <w:r w:rsidRPr="00831A03">
              <w:rPr>
                <w:b/>
                <w:color w:val="000000"/>
                <w:sz w:val="28"/>
                <w:szCs w:val="28"/>
                <w:u w:val="single"/>
                <w:lang w:val="sv-SE"/>
              </w:rPr>
              <w:t xml:space="preserve">Bài 76/106 SGK:    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Ta có  EF là đường trung bình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</w:t>
            </w:r>
            <w:r w:rsidRPr="00831A03">
              <w:rPr>
                <w:color w:val="000000"/>
                <w:sz w:val="28"/>
                <w:szCs w:val="28"/>
              </w:rPr>
              <w:t xml:space="preserve">của 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20" w:dyaOrig="260">
                <v:shape id="_x0000_i1164" type="#_x0000_t75" style="width:11.25pt;height:12.75pt" o:ole="">
                  <v:imagedata r:id="rId35" o:title=""/>
                </v:shape>
                <o:OLEObject Type="Embed" ProgID="Equation.DSMT4" ShapeID="_x0000_i1164" DrawAspect="Content" ObjectID="_1697821762" r:id="rId36"/>
              </w:object>
            </w:r>
            <w:r w:rsidRPr="00831A03">
              <w:rPr>
                <w:color w:val="000000"/>
                <w:sz w:val="28"/>
                <w:szCs w:val="28"/>
              </w:rPr>
              <w:t xml:space="preserve">ABC </w:t>
            </w:r>
            <w:r w:rsidRPr="00831A03">
              <w:rPr>
                <w:color w:val="000000"/>
                <w:position w:val="-6"/>
                <w:sz w:val="28"/>
                <w:szCs w:val="28"/>
                <w:lang w:val="nl-NL"/>
              </w:rPr>
              <w:object w:dxaOrig="300" w:dyaOrig="240">
                <v:shape id="_x0000_i1165" type="#_x0000_t75" style="width:15pt;height:12pt" o:ole="">
                  <v:imagedata r:id="rId37" o:title=""/>
                </v:shape>
                <o:OLEObject Type="Embed" ProgID="Equation.DSMT4" ShapeID="_x0000_i1165" DrawAspect="Content" ObjectID="_1697821763" r:id="rId38"/>
              </w:object>
            </w:r>
            <w:r w:rsidRPr="00831A03">
              <w:rPr>
                <w:color w:val="000000"/>
                <w:sz w:val="28"/>
                <w:szCs w:val="28"/>
              </w:rPr>
              <w:t xml:space="preserve"> EF // AC, EF = </w:t>
            </w:r>
            <w:r w:rsidRPr="00831A03">
              <w:rPr>
                <w:color w:val="000000"/>
                <w:position w:val="-24"/>
                <w:sz w:val="28"/>
                <w:szCs w:val="28"/>
                <w:lang w:val="nl-NL"/>
              </w:rPr>
              <w:object w:dxaOrig="240" w:dyaOrig="620">
                <v:shape id="_x0000_i1166" type="#_x0000_t75" style="width:12pt;height:30.75pt" o:ole="">
                  <v:imagedata r:id="rId39" o:title=""/>
                </v:shape>
                <o:OLEObject Type="Embed" ProgID="Equation.DSMT4" ShapeID="_x0000_i1166" DrawAspect="Content" ObjectID="_1697821764" r:id="rId40"/>
              </w:object>
            </w:r>
            <w:r w:rsidRPr="00831A03">
              <w:rPr>
                <w:color w:val="000000"/>
                <w:sz w:val="28"/>
                <w:szCs w:val="28"/>
              </w:rPr>
              <w:t>AC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 xml:space="preserve">HG là đường trung bình của 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20" w:dyaOrig="260">
                <v:shape id="_x0000_i1167" type="#_x0000_t75" style="width:11.25pt;height:12.75pt" o:ole="">
                  <v:imagedata r:id="rId35" o:title=""/>
                </v:shape>
                <o:OLEObject Type="Embed" ProgID="Equation.DSMT4" ShapeID="_x0000_i1167" DrawAspect="Content" ObjectID="_1697821765" r:id="rId41"/>
              </w:object>
            </w:r>
            <w:r w:rsidRPr="00831A03">
              <w:rPr>
                <w:color w:val="000000"/>
                <w:sz w:val="28"/>
                <w:szCs w:val="28"/>
              </w:rPr>
              <w:t xml:space="preserve">ADC 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6"/>
                <w:sz w:val="28"/>
                <w:szCs w:val="28"/>
                <w:lang w:val="nl-NL"/>
              </w:rPr>
              <w:object w:dxaOrig="300" w:dyaOrig="240">
                <v:shape id="_x0000_i1168" type="#_x0000_t75" style="width:15pt;height:12pt" o:ole="">
                  <v:imagedata r:id="rId37" o:title=""/>
                </v:shape>
                <o:OLEObject Type="Embed" ProgID="Equation.DSMT4" ShapeID="_x0000_i1168" DrawAspect="Content" ObjectID="_1697821766" r:id="rId42"/>
              </w:object>
            </w:r>
            <w:r w:rsidRPr="00831A03">
              <w:rPr>
                <w:color w:val="000000"/>
                <w:sz w:val="28"/>
                <w:szCs w:val="28"/>
              </w:rPr>
              <w:t xml:space="preserve">HG// AC, HG = </w:t>
            </w:r>
            <w:r w:rsidRPr="00831A03">
              <w:rPr>
                <w:color w:val="000000"/>
                <w:position w:val="-24"/>
                <w:sz w:val="28"/>
                <w:szCs w:val="28"/>
                <w:lang w:val="nl-NL"/>
              </w:rPr>
              <w:object w:dxaOrig="240" w:dyaOrig="620">
                <v:shape id="_x0000_i1169" type="#_x0000_t75" style="width:12pt;height:30.75pt" o:ole="">
                  <v:imagedata r:id="rId39" o:title=""/>
                </v:shape>
                <o:OLEObject Type="Embed" ProgID="Equation.DSMT4" ShapeID="_x0000_i1169" DrawAspect="Content" ObjectID="_1697821767" r:id="rId43"/>
              </w:object>
            </w:r>
            <w:r w:rsidRPr="00831A03">
              <w:rPr>
                <w:color w:val="000000"/>
                <w:sz w:val="28"/>
                <w:szCs w:val="28"/>
              </w:rPr>
              <w:t>AC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Suy ra EF // HG, EF = HG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Do đó EFHG là hình bình hành(dấu hiệu nhận biết hình bình hành) (1)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Ta có EH // BD (EH là đường trung bình của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20" w:dyaOrig="260">
                <v:shape id="_x0000_i1170" type="#_x0000_t75" style="width:11.25pt;height:12.75pt" o:ole="">
                  <v:imagedata r:id="rId44" o:title=""/>
                </v:shape>
                <o:OLEObject Type="Embed" ProgID="Equation.DSMT4" ShapeID="_x0000_i1170" DrawAspect="Content" ObjectID="_1697821768" r:id="rId45"/>
              </w:object>
            </w:r>
            <w:r w:rsidRPr="00831A03">
              <w:rPr>
                <w:color w:val="000000"/>
                <w:sz w:val="28"/>
                <w:szCs w:val="28"/>
              </w:rPr>
              <w:t>ABD ), EF //AC (cmt)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 xml:space="preserve">Mà BD 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40" w:dyaOrig="260">
                <v:shape id="_x0000_i1171" type="#_x0000_t75" style="width:12pt;height:12.75pt" o:ole="">
                  <v:imagedata r:id="rId46" o:title=""/>
                </v:shape>
                <o:OLEObject Type="Embed" ProgID="Equation.DSMT4" ShapeID="_x0000_i1171" DrawAspect="Content" ObjectID="_1697821769" r:id="rId47"/>
              </w:object>
            </w:r>
            <w:r w:rsidRPr="00831A03">
              <w:rPr>
                <w:color w:val="000000"/>
                <w:sz w:val="28"/>
                <w:szCs w:val="28"/>
              </w:rPr>
              <w:t xml:space="preserve"> AC (ABCD là hình thoi )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 xml:space="preserve">Nên EH 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40" w:dyaOrig="260">
                <v:shape id="_x0000_i1172" type="#_x0000_t75" style="width:12pt;height:12.75pt" o:ole="">
                  <v:imagedata r:id="rId46" o:title=""/>
                </v:shape>
                <o:OLEObject Type="Embed" ProgID="Equation.DSMT4" ShapeID="_x0000_i1172" DrawAspect="Content" ObjectID="_1697821770" r:id="rId48"/>
              </w:object>
            </w:r>
            <w:r w:rsidRPr="00831A03">
              <w:rPr>
                <w:color w:val="000000"/>
                <w:sz w:val="28"/>
                <w:szCs w:val="28"/>
              </w:rPr>
              <w:t>EF (2)</w:t>
            </w:r>
          </w:p>
          <w:p w:rsidR="007B497B" w:rsidRPr="00831A03" w:rsidRDefault="007B497B" w:rsidP="007B497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Từ (1) và (2) suy ra EFGH là hình chữ nhật (dấu hiệu nhận biết hình chữ nhật)</w:t>
            </w:r>
          </w:p>
          <w:p w:rsidR="00EA3544" w:rsidRPr="00EA3544" w:rsidRDefault="00EA3544" w:rsidP="00EA3544">
            <w:pPr>
              <w:pStyle w:val="Header"/>
              <w:tabs>
                <w:tab w:val="left" w:pos="720"/>
              </w:tabs>
              <w:rPr>
                <w:rFonts w:asciiTheme="minorHAnsi" w:hAnsiTheme="minorHAnsi"/>
                <w:sz w:val="28"/>
                <w:szCs w:val="28"/>
              </w:rPr>
            </w:pPr>
          </w:p>
        </w:tc>
      </w:tr>
    </w:tbl>
    <w:p w:rsidR="00543175" w:rsidRDefault="00543175" w:rsidP="00543175">
      <w:pPr>
        <w:rPr>
          <w:sz w:val="26"/>
        </w:rPr>
      </w:pPr>
    </w:p>
    <w:p w:rsidR="00543175" w:rsidRPr="00DB442F" w:rsidRDefault="00543175" w:rsidP="00543175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543175" w:rsidRDefault="00543175" w:rsidP="00543175">
      <w:pPr>
        <w:pStyle w:val="BodyText"/>
        <w:spacing w:before="259"/>
        <w:ind w:left="211"/>
      </w:pPr>
      <w:r>
        <w:t>Họ và Tên Học sinh: ......................................</w:t>
      </w:r>
    </w:p>
    <w:p w:rsidR="00543175" w:rsidRDefault="00543175" w:rsidP="00543175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543175" w:rsidRDefault="00543175" w:rsidP="00543175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543175" w:rsidRDefault="00543175" w:rsidP="00543175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543175" w:rsidRDefault="00543175" w:rsidP="00543175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543175" w:rsidTr="006171C7">
        <w:trPr>
          <w:trHeight w:val="647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543175" w:rsidRDefault="00543175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543175" w:rsidTr="006171C7">
        <w:trPr>
          <w:trHeight w:val="4705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</w:tr>
    </w:tbl>
    <w:p w:rsidR="00543175" w:rsidRDefault="00543175" w:rsidP="00543175">
      <w:pPr>
        <w:pStyle w:val="BodyText"/>
        <w:spacing w:before="117"/>
        <w:ind w:left="6482"/>
      </w:pPr>
      <w:r>
        <w:t>HỌC SINH</w:t>
      </w: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i/>
          <w:sz w:val="28"/>
        </w:rPr>
      </w:pPr>
    </w:p>
    <w:p w:rsidR="00543175" w:rsidRDefault="00543175" w:rsidP="00895E19">
      <w:pPr>
        <w:rPr>
          <w:i/>
          <w:sz w:val="28"/>
        </w:rPr>
      </w:pPr>
    </w:p>
    <w:sectPr w:rsidR="00543175">
      <w:headerReference w:type="default" r:id="rId49"/>
      <w:pgSz w:w="12240" w:h="15840"/>
      <w:pgMar w:top="1420" w:right="1180" w:bottom="280" w:left="720" w:header="723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A28" w:rsidRDefault="00490A28">
      <w:r>
        <w:separator/>
      </w:r>
    </w:p>
  </w:endnote>
  <w:endnote w:type="continuationSeparator" w:id="0">
    <w:p w:rsidR="00490A28" w:rsidRDefault="00490A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A28" w:rsidRDefault="00490A28">
      <w:r>
        <w:separator/>
      </w:r>
    </w:p>
  </w:footnote>
  <w:footnote w:type="continuationSeparator" w:id="0">
    <w:p w:rsidR="00490A28" w:rsidRDefault="00490A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71C7" w:rsidRDefault="006171C7">
    <w:pPr>
      <w:pStyle w:val="BodyText"/>
      <w:spacing w:line="14" w:lineRule="auto"/>
      <w:rPr>
        <w:b w:val="0"/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901700</wp:posOffset>
              </wp:positionH>
              <wp:positionV relativeFrom="page">
                <wp:posOffset>446405</wp:posOffset>
              </wp:positionV>
              <wp:extent cx="1870710" cy="194310"/>
              <wp:effectExtent l="0" t="0" r="0" b="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07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margin-left:71pt;margin-top:35.15pt;width:147.3pt;height:15.3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1" locked="0" layoutInCell="1" allowOverlap="1">
              <wp:simplePos x="0" y="0"/>
              <wp:positionH relativeFrom="page">
                <wp:posOffset>5551805</wp:posOffset>
              </wp:positionH>
              <wp:positionV relativeFrom="page">
                <wp:posOffset>446405</wp:posOffset>
              </wp:positionV>
              <wp:extent cx="1324610" cy="19431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246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Năm học: 2021-202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8" type="#_x0000_t202" style="position:absolute;margin-left:437.15pt;margin-top:35.15pt;width:104.3pt;height:15.3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Năm học: 2021-202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926A1"/>
    <w:multiLevelType w:val="hybridMultilevel"/>
    <w:tmpl w:val="09463D24"/>
    <w:lvl w:ilvl="0" w:tplc="7F7671B0">
      <w:start w:val="3"/>
      <w:numFmt w:val="bullet"/>
      <w:lvlText w:val=""/>
      <w:lvlJc w:val="left"/>
      <w:pPr>
        <w:tabs>
          <w:tab w:val="num" w:pos="473"/>
        </w:tabs>
        <w:ind w:left="473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93"/>
        </w:tabs>
        <w:ind w:left="11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13"/>
        </w:tabs>
        <w:ind w:left="19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33"/>
        </w:tabs>
        <w:ind w:left="26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53"/>
        </w:tabs>
        <w:ind w:left="33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73"/>
        </w:tabs>
        <w:ind w:left="40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93"/>
        </w:tabs>
        <w:ind w:left="47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13"/>
        </w:tabs>
        <w:ind w:left="55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33"/>
        </w:tabs>
        <w:ind w:left="6233" w:hanging="360"/>
      </w:pPr>
      <w:rPr>
        <w:rFonts w:ascii="Wingdings" w:hAnsi="Wingdings" w:hint="default"/>
      </w:rPr>
    </w:lvl>
  </w:abstractNum>
  <w:abstractNum w:abstractNumId="1" w15:restartNumberingAfterBreak="0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24D37CE2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44ED77A0"/>
    <w:multiLevelType w:val="hybridMultilevel"/>
    <w:tmpl w:val="A4E2DD82"/>
    <w:lvl w:ilvl="0" w:tplc="C44C28D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9E7400"/>
    <w:multiLevelType w:val="hybridMultilevel"/>
    <w:tmpl w:val="FB385958"/>
    <w:lvl w:ilvl="0" w:tplc="AEA8E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57C2670F"/>
    <w:multiLevelType w:val="hybridMultilevel"/>
    <w:tmpl w:val="E5A21CC6"/>
    <w:lvl w:ilvl="0" w:tplc="4582185E">
      <w:numFmt w:val="bullet"/>
      <w:lvlText w:val="-"/>
      <w:lvlJc w:val="left"/>
      <w:pPr>
        <w:ind w:left="105" w:hanging="216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vi" w:eastAsia="en-US" w:bidi="ar-SA"/>
      </w:rPr>
    </w:lvl>
    <w:lvl w:ilvl="1" w:tplc="481CCF8C">
      <w:numFmt w:val="bullet"/>
      <w:lvlText w:val="•"/>
      <w:lvlJc w:val="left"/>
      <w:pPr>
        <w:ind w:left="572" w:hanging="216"/>
      </w:pPr>
      <w:rPr>
        <w:rFonts w:hint="default"/>
        <w:lang w:val="vi" w:eastAsia="en-US" w:bidi="ar-SA"/>
      </w:rPr>
    </w:lvl>
    <w:lvl w:ilvl="2" w:tplc="D2BE5216">
      <w:numFmt w:val="bullet"/>
      <w:lvlText w:val="•"/>
      <w:lvlJc w:val="left"/>
      <w:pPr>
        <w:ind w:left="1045" w:hanging="216"/>
      </w:pPr>
      <w:rPr>
        <w:rFonts w:hint="default"/>
        <w:lang w:val="vi" w:eastAsia="en-US" w:bidi="ar-SA"/>
      </w:rPr>
    </w:lvl>
    <w:lvl w:ilvl="3" w:tplc="98A8C9AE">
      <w:numFmt w:val="bullet"/>
      <w:lvlText w:val="•"/>
      <w:lvlJc w:val="left"/>
      <w:pPr>
        <w:ind w:left="1517" w:hanging="216"/>
      </w:pPr>
      <w:rPr>
        <w:rFonts w:hint="default"/>
        <w:lang w:val="vi" w:eastAsia="en-US" w:bidi="ar-SA"/>
      </w:rPr>
    </w:lvl>
    <w:lvl w:ilvl="4" w:tplc="C61C94A0">
      <w:numFmt w:val="bullet"/>
      <w:lvlText w:val="•"/>
      <w:lvlJc w:val="left"/>
      <w:pPr>
        <w:ind w:left="1990" w:hanging="216"/>
      </w:pPr>
      <w:rPr>
        <w:rFonts w:hint="default"/>
        <w:lang w:val="vi" w:eastAsia="en-US" w:bidi="ar-SA"/>
      </w:rPr>
    </w:lvl>
    <w:lvl w:ilvl="5" w:tplc="57CCC92E">
      <w:numFmt w:val="bullet"/>
      <w:lvlText w:val="•"/>
      <w:lvlJc w:val="left"/>
      <w:pPr>
        <w:ind w:left="2462" w:hanging="216"/>
      </w:pPr>
      <w:rPr>
        <w:rFonts w:hint="default"/>
        <w:lang w:val="vi" w:eastAsia="en-US" w:bidi="ar-SA"/>
      </w:rPr>
    </w:lvl>
    <w:lvl w:ilvl="6" w:tplc="A6BA9E20">
      <w:numFmt w:val="bullet"/>
      <w:lvlText w:val="•"/>
      <w:lvlJc w:val="left"/>
      <w:pPr>
        <w:ind w:left="2935" w:hanging="216"/>
      </w:pPr>
      <w:rPr>
        <w:rFonts w:hint="default"/>
        <w:lang w:val="vi" w:eastAsia="en-US" w:bidi="ar-SA"/>
      </w:rPr>
    </w:lvl>
    <w:lvl w:ilvl="7" w:tplc="BAF02FFC">
      <w:numFmt w:val="bullet"/>
      <w:lvlText w:val="•"/>
      <w:lvlJc w:val="left"/>
      <w:pPr>
        <w:ind w:left="3407" w:hanging="216"/>
      </w:pPr>
      <w:rPr>
        <w:rFonts w:hint="default"/>
        <w:lang w:val="vi" w:eastAsia="en-US" w:bidi="ar-SA"/>
      </w:rPr>
    </w:lvl>
    <w:lvl w:ilvl="8" w:tplc="1FF20F32">
      <w:numFmt w:val="bullet"/>
      <w:lvlText w:val="•"/>
      <w:lvlJc w:val="left"/>
      <w:pPr>
        <w:ind w:left="3880" w:hanging="216"/>
      </w:pPr>
      <w:rPr>
        <w:rFonts w:hint="default"/>
        <w:lang w:val="vi" w:eastAsia="en-US" w:bidi="ar-SA"/>
      </w:rPr>
    </w:lvl>
  </w:abstractNum>
  <w:abstractNum w:abstractNumId="6" w15:restartNumberingAfterBreak="0">
    <w:nsid w:val="5ED436D6"/>
    <w:multiLevelType w:val="hybridMultilevel"/>
    <w:tmpl w:val="B7000680"/>
    <w:lvl w:ilvl="0" w:tplc="620E4A6E">
      <w:start w:val="1"/>
      <w:numFmt w:val="lowerLetter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7" w15:restartNumberingAfterBreak="0">
    <w:nsid w:val="67A615E7"/>
    <w:multiLevelType w:val="hybridMultilevel"/>
    <w:tmpl w:val="DC3ED758"/>
    <w:lvl w:ilvl="0" w:tplc="C8340284">
      <w:numFmt w:val="bullet"/>
      <w:lvlText w:val="-"/>
      <w:lvlJc w:val="left"/>
      <w:pPr>
        <w:ind w:left="273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C478D156">
      <w:numFmt w:val="bullet"/>
      <w:lvlText w:val="•"/>
      <w:lvlJc w:val="left"/>
      <w:pPr>
        <w:ind w:left="775" w:hanging="164"/>
      </w:pPr>
      <w:rPr>
        <w:rFonts w:hint="default"/>
        <w:lang w:val="vi" w:eastAsia="en-US" w:bidi="ar-SA"/>
      </w:rPr>
    </w:lvl>
    <w:lvl w:ilvl="2" w:tplc="7654141A">
      <w:numFmt w:val="bullet"/>
      <w:lvlText w:val="•"/>
      <w:lvlJc w:val="left"/>
      <w:pPr>
        <w:ind w:left="1270" w:hanging="164"/>
      </w:pPr>
      <w:rPr>
        <w:rFonts w:hint="default"/>
        <w:lang w:val="vi" w:eastAsia="en-US" w:bidi="ar-SA"/>
      </w:rPr>
    </w:lvl>
    <w:lvl w:ilvl="3" w:tplc="7854A158">
      <w:numFmt w:val="bullet"/>
      <w:lvlText w:val="•"/>
      <w:lvlJc w:val="left"/>
      <w:pPr>
        <w:ind w:left="1766" w:hanging="164"/>
      </w:pPr>
      <w:rPr>
        <w:rFonts w:hint="default"/>
        <w:lang w:val="vi" w:eastAsia="en-US" w:bidi="ar-SA"/>
      </w:rPr>
    </w:lvl>
    <w:lvl w:ilvl="4" w:tplc="1424F03C">
      <w:numFmt w:val="bullet"/>
      <w:lvlText w:val="•"/>
      <w:lvlJc w:val="left"/>
      <w:pPr>
        <w:ind w:left="2261" w:hanging="164"/>
      </w:pPr>
      <w:rPr>
        <w:rFonts w:hint="default"/>
        <w:lang w:val="vi" w:eastAsia="en-US" w:bidi="ar-SA"/>
      </w:rPr>
    </w:lvl>
    <w:lvl w:ilvl="5" w:tplc="C3FC2EE6">
      <w:numFmt w:val="bullet"/>
      <w:lvlText w:val="•"/>
      <w:lvlJc w:val="left"/>
      <w:pPr>
        <w:ind w:left="2757" w:hanging="164"/>
      </w:pPr>
      <w:rPr>
        <w:rFonts w:hint="default"/>
        <w:lang w:val="vi" w:eastAsia="en-US" w:bidi="ar-SA"/>
      </w:rPr>
    </w:lvl>
    <w:lvl w:ilvl="6" w:tplc="75083BAA">
      <w:numFmt w:val="bullet"/>
      <w:lvlText w:val="•"/>
      <w:lvlJc w:val="left"/>
      <w:pPr>
        <w:ind w:left="3252" w:hanging="164"/>
      </w:pPr>
      <w:rPr>
        <w:rFonts w:hint="default"/>
        <w:lang w:val="vi" w:eastAsia="en-US" w:bidi="ar-SA"/>
      </w:rPr>
    </w:lvl>
    <w:lvl w:ilvl="7" w:tplc="6E702BFE">
      <w:numFmt w:val="bullet"/>
      <w:lvlText w:val="•"/>
      <w:lvlJc w:val="left"/>
      <w:pPr>
        <w:ind w:left="3747" w:hanging="164"/>
      </w:pPr>
      <w:rPr>
        <w:rFonts w:hint="default"/>
        <w:lang w:val="vi" w:eastAsia="en-US" w:bidi="ar-SA"/>
      </w:rPr>
    </w:lvl>
    <w:lvl w:ilvl="8" w:tplc="32AEAC26">
      <w:numFmt w:val="bullet"/>
      <w:lvlText w:val="•"/>
      <w:lvlJc w:val="left"/>
      <w:pPr>
        <w:ind w:left="4243" w:hanging="164"/>
      </w:pPr>
      <w:rPr>
        <w:rFonts w:hint="default"/>
        <w:lang w:val="vi" w:eastAsia="en-US" w:bidi="ar-SA"/>
      </w:rPr>
    </w:lvl>
  </w:abstractNum>
  <w:abstractNum w:abstractNumId="8" w15:restartNumberingAfterBreak="0">
    <w:nsid w:val="7EAE3176"/>
    <w:multiLevelType w:val="hybridMultilevel"/>
    <w:tmpl w:val="5766546C"/>
    <w:lvl w:ilvl="0" w:tplc="236ADF94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E99CCAA2">
      <w:numFmt w:val="bullet"/>
      <w:lvlText w:val="•"/>
      <w:lvlJc w:val="left"/>
      <w:pPr>
        <w:ind w:left="631" w:hanging="164"/>
      </w:pPr>
      <w:rPr>
        <w:rFonts w:hint="default"/>
        <w:lang w:val="vi" w:eastAsia="en-US" w:bidi="ar-SA"/>
      </w:rPr>
    </w:lvl>
    <w:lvl w:ilvl="2" w:tplc="34B4574A">
      <w:numFmt w:val="bullet"/>
      <w:lvlText w:val="•"/>
      <w:lvlJc w:val="left"/>
      <w:pPr>
        <w:ind w:left="1142" w:hanging="164"/>
      </w:pPr>
      <w:rPr>
        <w:rFonts w:hint="default"/>
        <w:lang w:val="vi" w:eastAsia="en-US" w:bidi="ar-SA"/>
      </w:rPr>
    </w:lvl>
    <w:lvl w:ilvl="3" w:tplc="265C125C">
      <w:numFmt w:val="bullet"/>
      <w:lvlText w:val="•"/>
      <w:lvlJc w:val="left"/>
      <w:pPr>
        <w:ind w:left="1654" w:hanging="164"/>
      </w:pPr>
      <w:rPr>
        <w:rFonts w:hint="default"/>
        <w:lang w:val="vi" w:eastAsia="en-US" w:bidi="ar-SA"/>
      </w:rPr>
    </w:lvl>
    <w:lvl w:ilvl="4" w:tplc="C094841C">
      <w:numFmt w:val="bullet"/>
      <w:lvlText w:val="•"/>
      <w:lvlJc w:val="left"/>
      <w:pPr>
        <w:ind w:left="2165" w:hanging="164"/>
      </w:pPr>
      <w:rPr>
        <w:rFonts w:hint="default"/>
        <w:lang w:val="vi" w:eastAsia="en-US" w:bidi="ar-SA"/>
      </w:rPr>
    </w:lvl>
    <w:lvl w:ilvl="5" w:tplc="B1548F9C">
      <w:numFmt w:val="bullet"/>
      <w:lvlText w:val="•"/>
      <w:lvlJc w:val="left"/>
      <w:pPr>
        <w:ind w:left="2677" w:hanging="164"/>
      </w:pPr>
      <w:rPr>
        <w:rFonts w:hint="default"/>
        <w:lang w:val="vi" w:eastAsia="en-US" w:bidi="ar-SA"/>
      </w:rPr>
    </w:lvl>
    <w:lvl w:ilvl="6" w:tplc="007E337C">
      <w:numFmt w:val="bullet"/>
      <w:lvlText w:val="•"/>
      <w:lvlJc w:val="left"/>
      <w:pPr>
        <w:ind w:left="3188" w:hanging="164"/>
      </w:pPr>
      <w:rPr>
        <w:rFonts w:hint="default"/>
        <w:lang w:val="vi" w:eastAsia="en-US" w:bidi="ar-SA"/>
      </w:rPr>
    </w:lvl>
    <w:lvl w:ilvl="7" w:tplc="A028A660">
      <w:numFmt w:val="bullet"/>
      <w:lvlText w:val="•"/>
      <w:lvlJc w:val="left"/>
      <w:pPr>
        <w:ind w:left="3699" w:hanging="164"/>
      </w:pPr>
      <w:rPr>
        <w:rFonts w:hint="default"/>
        <w:lang w:val="vi" w:eastAsia="en-US" w:bidi="ar-SA"/>
      </w:rPr>
    </w:lvl>
    <w:lvl w:ilvl="8" w:tplc="21CE66D8">
      <w:numFmt w:val="bullet"/>
      <w:lvlText w:val="•"/>
      <w:lvlJc w:val="left"/>
      <w:pPr>
        <w:ind w:left="4211" w:hanging="164"/>
      </w:pPr>
      <w:rPr>
        <w:rFonts w:hint="default"/>
        <w:lang w:val="vi" w:eastAsia="en-US" w:bidi="ar-SA"/>
      </w:rPr>
    </w:lvl>
  </w:abstractNum>
  <w:num w:numId="1">
    <w:abstractNumId w:val="8"/>
  </w:num>
  <w:num w:numId="2">
    <w:abstractNumId w:val="7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6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F9A"/>
    <w:rsid w:val="0000406A"/>
    <w:rsid w:val="00035BAC"/>
    <w:rsid w:val="00067506"/>
    <w:rsid w:val="000A6351"/>
    <w:rsid w:val="001D500E"/>
    <w:rsid w:val="001F4256"/>
    <w:rsid w:val="00205F9A"/>
    <w:rsid w:val="002D597B"/>
    <w:rsid w:val="0032670E"/>
    <w:rsid w:val="00371350"/>
    <w:rsid w:val="003A12D5"/>
    <w:rsid w:val="003A3479"/>
    <w:rsid w:val="003B5FB7"/>
    <w:rsid w:val="00405887"/>
    <w:rsid w:val="00445234"/>
    <w:rsid w:val="004839E1"/>
    <w:rsid w:val="00490A28"/>
    <w:rsid w:val="004B01E0"/>
    <w:rsid w:val="004B358A"/>
    <w:rsid w:val="00543175"/>
    <w:rsid w:val="00543D90"/>
    <w:rsid w:val="00561774"/>
    <w:rsid w:val="00573C95"/>
    <w:rsid w:val="006171C7"/>
    <w:rsid w:val="00626315"/>
    <w:rsid w:val="00690D45"/>
    <w:rsid w:val="006D0B59"/>
    <w:rsid w:val="006F5236"/>
    <w:rsid w:val="006F6A6D"/>
    <w:rsid w:val="0077180A"/>
    <w:rsid w:val="007B497B"/>
    <w:rsid w:val="00866F28"/>
    <w:rsid w:val="00895E19"/>
    <w:rsid w:val="008C17B9"/>
    <w:rsid w:val="008D3BD4"/>
    <w:rsid w:val="00943E6E"/>
    <w:rsid w:val="00944B60"/>
    <w:rsid w:val="0097758E"/>
    <w:rsid w:val="00A5485E"/>
    <w:rsid w:val="00AC5E6A"/>
    <w:rsid w:val="00B21822"/>
    <w:rsid w:val="00BC5E64"/>
    <w:rsid w:val="00C02640"/>
    <w:rsid w:val="00C704CE"/>
    <w:rsid w:val="00CE01F9"/>
    <w:rsid w:val="00CE206D"/>
    <w:rsid w:val="00D01647"/>
    <w:rsid w:val="00D75005"/>
    <w:rsid w:val="00DB442F"/>
    <w:rsid w:val="00E3251D"/>
    <w:rsid w:val="00E5361D"/>
    <w:rsid w:val="00E76892"/>
    <w:rsid w:val="00EA3544"/>
    <w:rsid w:val="00EE2882"/>
    <w:rsid w:val="00F07019"/>
    <w:rsid w:val="00F26A53"/>
    <w:rsid w:val="00F47D40"/>
    <w:rsid w:val="00F5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B0EBD2"/>
  <w15:docId w15:val="{4017C389-4C39-44A5-A4F2-11AF4078C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2">
    <w:name w:val="heading 2"/>
    <w:basedOn w:val="Normal"/>
    <w:next w:val="Normal"/>
    <w:link w:val="Heading2Char"/>
    <w:unhideWhenUsed/>
    <w:qFormat/>
    <w:rsid w:val="00F07019"/>
    <w:pPr>
      <w:keepNext/>
      <w:widowControl/>
      <w:autoSpaceDE/>
      <w:autoSpaceDN/>
      <w:spacing w:before="240" w:after="60" w:line="276" w:lineRule="auto"/>
      <w:outlineLvl w:val="1"/>
    </w:pPr>
    <w:rPr>
      <w:rFonts w:ascii="Cambria" w:hAnsi="Cambria"/>
      <w:b/>
      <w:bCs/>
      <w:i/>
      <w:iCs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67506"/>
    <w:pPr>
      <w:keepNext/>
      <w:widowControl/>
      <w:autoSpaceDE/>
      <w:autoSpaceDN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DB4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42F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nhideWhenUsed/>
    <w:rsid w:val="00DB44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B442F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DB44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442F"/>
    <w:rPr>
      <w:rFonts w:ascii="Times New Roman" w:eastAsia="Times New Roman" w:hAnsi="Times New Roman" w:cs="Times New Roman"/>
      <w:lang w:val="vi"/>
    </w:rPr>
  </w:style>
  <w:style w:type="character" w:customStyle="1" w:styleId="Heading4Char">
    <w:name w:val="Heading 4 Char"/>
    <w:basedOn w:val="DefaultParagraphFont"/>
    <w:link w:val="Heading4"/>
    <w:rsid w:val="00067506"/>
    <w:rPr>
      <w:rFonts w:ascii="Calibri" w:eastAsia="Times New Roman" w:hAnsi="Calibri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D3BD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D3BD4"/>
    <w:rPr>
      <w:rFonts w:ascii="Times New Roman" w:eastAsia="Times New Roman" w:hAnsi="Times New Roman" w:cs="Times New Roman"/>
      <w:lang w:val="vi"/>
    </w:rPr>
  </w:style>
  <w:style w:type="character" w:customStyle="1" w:styleId="mjx-char">
    <w:name w:val="mjx-char"/>
    <w:basedOn w:val="DefaultParagraphFont"/>
    <w:rsid w:val="00543D90"/>
  </w:style>
  <w:style w:type="paragraph" w:styleId="NormalWeb">
    <w:name w:val="Normal (Web)"/>
    <w:basedOn w:val="Normal"/>
    <w:uiPriority w:val="99"/>
    <w:semiHidden/>
    <w:unhideWhenUsed/>
    <w:rsid w:val="00543D90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543D90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F0701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F07019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2">
    <w:name w:val="2"/>
    <w:rsid w:val="00626315"/>
    <w:pPr>
      <w:widowControl/>
      <w:tabs>
        <w:tab w:val="center" w:pos="4320"/>
        <w:tab w:val="right" w:pos="8640"/>
      </w:tabs>
      <w:autoSpaceDE/>
      <w:autoSpaceDN/>
    </w:pPr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AC5E6A"/>
    <w:pPr>
      <w:widowControl/>
      <w:autoSpaceDE/>
      <w:autoSpaceDN/>
      <w:spacing w:after="120" w:line="480" w:lineRule="auto"/>
    </w:pPr>
    <w:rPr>
      <w:rFonts w:ascii="Calibri" w:eastAsia="Calibri" w:hAnsi="Calibri"/>
      <w:lang w:val="en-US"/>
    </w:rPr>
  </w:style>
  <w:style w:type="character" w:customStyle="1" w:styleId="BodyText2Char">
    <w:name w:val="Body Text 2 Char"/>
    <w:basedOn w:val="DefaultParagraphFont"/>
    <w:link w:val="BodyText2"/>
    <w:rsid w:val="00AC5E6A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26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7.jpe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A69D1D-8DF6-4876-8567-BA4C446F1B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9</Pages>
  <Words>975</Words>
  <Characters>555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An</dc:creator>
  <cp:lastModifiedBy>KHOALE</cp:lastModifiedBy>
  <cp:revision>36</cp:revision>
  <dcterms:created xsi:type="dcterms:W3CDTF">2021-09-19T12:51:00Z</dcterms:created>
  <dcterms:modified xsi:type="dcterms:W3CDTF">2021-11-07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9-18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9-19T00:00:00Z</vt:filetime>
  </property>
</Properties>
</file>